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771C3" w:rsidRPr="00661153" w:rsidRDefault="009E639A" w:rsidP="00F771C3">
      <w:pPr>
        <w:pStyle w:val="Sinespaciado"/>
        <w:jc w:val="center"/>
        <w:rPr>
          <w:rFonts w:ascii="Arial" w:hAnsi="Arial" w:cs="Arial"/>
          <w:b/>
          <w:sz w:val="20"/>
          <w:szCs w:val="16"/>
        </w:rPr>
      </w:pPr>
      <w:r>
        <w:rPr>
          <w:rFonts w:ascii="Arial" w:hAnsi="Arial" w:cs="Arial"/>
          <w:b/>
          <w:sz w:val="20"/>
          <w:szCs w:val="16"/>
        </w:rPr>
        <w:t>Ejercicio</w:t>
      </w:r>
      <w:bookmarkStart w:id="0" w:name="_GoBack"/>
      <w:bookmarkEnd w:id="0"/>
    </w:p>
    <w:p w:rsidR="00F771C3" w:rsidRPr="00661153" w:rsidRDefault="00F771C3" w:rsidP="00F771C3">
      <w:pPr>
        <w:pStyle w:val="Sinespaciado"/>
        <w:jc w:val="center"/>
        <w:rPr>
          <w:rFonts w:ascii="Arial" w:hAnsi="Arial" w:cs="Arial"/>
          <w:b/>
          <w:sz w:val="20"/>
          <w:szCs w:val="16"/>
        </w:rPr>
      </w:pPr>
      <w:r w:rsidRPr="00661153">
        <w:rPr>
          <w:rFonts w:ascii="Arial" w:hAnsi="Arial" w:cs="Arial"/>
          <w:b/>
          <w:sz w:val="20"/>
          <w:szCs w:val="16"/>
        </w:rPr>
        <w:t>Relación Beneficio-Costo (B/C)</w:t>
      </w:r>
    </w:p>
    <w:p w:rsidR="00F771C3" w:rsidRDefault="00F771C3" w:rsidP="00F771C3">
      <w:pPr>
        <w:pStyle w:val="Sinespaciado"/>
        <w:jc w:val="both"/>
        <w:rPr>
          <w:rFonts w:ascii="Arial" w:hAnsi="Arial" w:cs="Arial"/>
          <w:sz w:val="16"/>
          <w:szCs w:val="16"/>
        </w:rPr>
      </w:pPr>
    </w:p>
    <w:p w:rsidR="00F771C3" w:rsidRPr="00045028" w:rsidRDefault="00F771C3" w:rsidP="00F771C3">
      <w:pPr>
        <w:pStyle w:val="Sinespaciado"/>
        <w:jc w:val="both"/>
        <w:rPr>
          <w:rFonts w:ascii="Arial" w:hAnsi="Arial" w:cs="Arial"/>
          <w:sz w:val="16"/>
          <w:szCs w:val="16"/>
        </w:rPr>
      </w:pPr>
      <w:r w:rsidRPr="00045028">
        <w:rPr>
          <w:rFonts w:ascii="Arial" w:hAnsi="Arial" w:cs="Arial"/>
          <w:sz w:val="16"/>
          <w:szCs w:val="16"/>
        </w:rPr>
        <w:t xml:space="preserve">El proyecto "z" tiene una duración de 4 años, para el cual se estiman los siguientes flujos de efectivo:  </w:t>
      </w:r>
    </w:p>
    <w:p w:rsidR="00F771C3" w:rsidRDefault="00F771C3" w:rsidP="00F771C3">
      <w:pPr>
        <w:pStyle w:val="Sinespaciado"/>
        <w:jc w:val="both"/>
        <w:rPr>
          <w:rFonts w:ascii="Arial" w:hAnsi="Arial" w:cs="Arial"/>
          <w:sz w:val="16"/>
          <w:szCs w:val="16"/>
        </w:rPr>
      </w:pPr>
    </w:p>
    <w:tbl>
      <w:tblPr>
        <w:tblStyle w:val="Sombreadomedio1-nfasis11"/>
        <w:tblW w:w="0" w:type="auto"/>
        <w:jc w:val="center"/>
        <w:tblLook w:val="04A0" w:firstRow="1" w:lastRow="0" w:firstColumn="1" w:lastColumn="0" w:noHBand="0" w:noVBand="1"/>
      </w:tblPr>
      <w:tblGrid>
        <w:gridCol w:w="325"/>
        <w:gridCol w:w="2352"/>
        <w:gridCol w:w="842"/>
        <w:gridCol w:w="842"/>
        <w:gridCol w:w="842"/>
        <w:gridCol w:w="842"/>
        <w:gridCol w:w="842"/>
      </w:tblGrid>
      <w:tr w:rsidR="00F771C3" w:rsidTr="00517EA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42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gridSpan w:val="7"/>
            <w:vAlign w:val="center"/>
          </w:tcPr>
          <w:p w:rsidR="00F771C3" w:rsidRPr="003751DD" w:rsidRDefault="00F771C3" w:rsidP="00517EAD">
            <w:pPr>
              <w:pStyle w:val="Sinespaciado"/>
              <w:jc w:val="center"/>
              <w:rPr>
                <w:rFonts w:ascii="Arial" w:hAnsi="Arial" w:cs="Arial"/>
                <w:sz w:val="15"/>
                <w:szCs w:val="15"/>
              </w:rPr>
            </w:pPr>
            <w:r>
              <w:rPr>
                <w:rFonts w:ascii="Arial" w:hAnsi="Arial" w:cs="Arial"/>
                <w:sz w:val="15"/>
                <w:szCs w:val="15"/>
              </w:rPr>
              <w:t>FLUJO DE EFECTIVO</w:t>
            </w:r>
          </w:p>
        </w:tc>
      </w:tr>
      <w:tr w:rsidR="00F771C3" w:rsidTr="00517EA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2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center"/>
              <w:rPr>
                <w:rFonts w:ascii="Arial" w:hAnsi="Arial" w:cs="Arial"/>
                <w:sz w:val="15"/>
                <w:szCs w:val="15"/>
              </w:rPr>
            </w:pP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5"/>
                <w:szCs w:val="15"/>
              </w:rPr>
            </w:pP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/>
                <w:sz w:val="15"/>
                <w:szCs w:val="15"/>
              </w:rPr>
            </w:pPr>
            <w:r w:rsidRPr="00C74E64">
              <w:rPr>
                <w:rFonts w:ascii="Arial" w:hAnsi="Arial" w:cs="Arial"/>
                <w:b/>
                <w:sz w:val="15"/>
                <w:szCs w:val="15"/>
              </w:rPr>
              <w:t>Año 0</w:t>
            </w: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/>
                <w:sz w:val="15"/>
                <w:szCs w:val="15"/>
              </w:rPr>
            </w:pPr>
            <w:r w:rsidRPr="00C74E64">
              <w:rPr>
                <w:rFonts w:ascii="Arial" w:hAnsi="Arial" w:cs="Arial"/>
                <w:b/>
                <w:sz w:val="15"/>
                <w:szCs w:val="15"/>
              </w:rPr>
              <w:t>Año 1</w:t>
            </w: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/>
                <w:sz w:val="15"/>
                <w:szCs w:val="15"/>
              </w:rPr>
            </w:pPr>
            <w:r w:rsidRPr="00C74E64">
              <w:rPr>
                <w:rFonts w:ascii="Arial" w:hAnsi="Arial" w:cs="Arial"/>
                <w:b/>
                <w:sz w:val="15"/>
                <w:szCs w:val="15"/>
              </w:rPr>
              <w:t>Año 2</w:t>
            </w: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/>
                <w:sz w:val="15"/>
                <w:szCs w:val="15"/>
              </w:rPr>
            </w:pPr>
            <w:r w:rsidRPr="00C74E64">
              <w:rPr>
                <w:rFonts w:ascii="Arial" w:hAnsi="Arial" w:cs="Arial"/>
                <w:b/>
                <w:sz w:val="15"/>
                <w:szCs w:val="15"/>
              </w:rPr>
              <w:t>Año 3</w:t>
            </w: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/>
                <w:sz w:val="15"/>
                <w:szCs w:val="15"/>
              </w:rPr>
            </w:pPr>
            <w:r w:rsidRPr="00C74E64">
              <w:rPr>
                <w:rFonts w:ascii="Arial" w:hAnsi="Arial" w:cs="Arial"/>
                <w:b/>
                <w:sz w:val="15"/>
                <w:szCs w:val="15"/>
              </w:rPr>
              <w:t>Año 4</w:t>
            </w:r>
          </w:p>
        </w:tc>
      </w:tr>
      <w:tr w:rsidR="00F771C3" w:rsidTr="00517EAD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center"/>
              <w:rPr>
                <w:rFonts w:ascii="Arial" w:hAnsi="Arial" w:cs="Arial"/>
                <w:sz w:val="15"/>
                <w:szCs w:val="15"/>
              </w:rPr>
            </w:pPr>
            <w:r w:rsidRPr="00C74E64">
              <w:rPr>
                <w:rFonts w:ascii="Arial" w:hAnsi="Arial" w:cs="Arial"/>
                <w:sz w:val="15"/>
                <w:szCs w:val="15"/>
              </w:rPr>
              <w:t>A</w:t>
            </w: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both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b/>
                <w:sz w:val="15"/>
                <w:szCs w:val="15"/>
              </w:rPr>
            </w:pPr>
            <w:r w:rsidRPr="00C74E64">
              <w:rPr>
                <w:rFonts w:ascii="Arial" w:hAnsi="Arial" w:cs="Arial"/>
                <w:b/>
                <w:sz w:val="15"/>
                <w:szCs w:val="15"/>
              </w:rPr>
              <w:t>INGRESOS TOTALES</w:t>
            </w: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right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sz w:val="15"/>
                <w:szCs w:val="15"/>
              </w:rPr>
            </w:pP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right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sz w:val="15"/>
                <w:szCs w:val="15"/>
              </w:rPr>
            </w:pPr>
            <w:r>
              <w:rPr>
                <w:rFonts w:ascii="Arial" w:hAnsi="Arial" w:cs="Arial"/>
                <w:sz w:val="15"/>
                <w:szCs w:val="15"/>
              </w:rPr>
              <w:t>$162,000</w:t>
            </w: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right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sz w:val="15"/>
                <w:szCs w:val="15"/>
              </w:rPr>
            </w:pPr>
            <w:r>
              <w:rPr>
                <w:rFonts w:ascii="Arial" w:hAnsi="Arial" w:cs="Arial"/>
                <w:sz w:val="15"/>
                <w:szCs w:val="15"/>
              </w:rPr>
              <w:t>$160,000</w:t>
            </w: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right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sz w:val="15"/>
                <w:szCs w:val="15"/>
              </w:rPr>
            </w:pPr>
            <w:r>
              <w:rPr>
                <w:rFonts w:ascii="Arial" w:hAnsi="Arial" w:cs="Arial"/>
                <w:sz w:val="15"/>
                <w:szCs w:val="15"/>
              </w:rPr>
              <w:t>$180,000</w:t>
            </w: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right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sz w:val="15"/>
                <w:szCs w:val="15"/>
              </w:rPr>
            </w:pPr>
            <w:r>
              <w:rPr>
                <w:rFonts w:ascii="Arial" w:hAnsi="Arial" w:cs="Arial"/>
                <w:sz w:val="15"/>
                <w:szCs w:val="15"/>
              </w:rPr>
              <w:t>$210,000</w:t>
            </w:r>
          </w:p>
        </w:tc>
      </w:tr>
      <w:tr w:rsidR="00F771C3" w:rsidTr="00517EA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center"/>
              <w:rPr>
                <w:rFonts w:ascii="Arial" w:hAnsi="Arial" w:cs="Arial"/>
                <w:sz w:val="15"/>
                <w:szCs w:val="15"/>
              </w:rPr>
            </w:pP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5"/>
                <w:szCs w:val="15"/>
              </w:rPr>
            </w:pPr>
            <w:r w:rsidRPr="00C74E64">
              <w:rPr>
                <w:rFonts w:ascii="Arial" w:hAnsi="Arial" w:cs="Arial"/>
                <w:sz w:val="15"/>
                <w:szCs w:val="15"/>
              </w:rPr>
              <w:t>Ingresos por Ventas</w:t>
            </w: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5"/>
                <w:szCs w:val="15"/>
              </w:rPr>
            </w:pP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5"/>
                <w:szCs w:val="15"/>
              </w:rPr>
            </w:pPr>
            <w:r>
              <w:rPr>
                <w:rFonts w:ascii="Arial" w:hAnsi="Arial" w:cs="Arial"/>
                <w:sz w:val="15"/>
                <w:szCs w:val="15"/>
              </w:rPr>
              <w:t>$150,000</w:t>
            </w: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5"/>
                <w:szCs w:val="15"/>
              </w:rPr>
            </w:pPr>
            <w:r>
              <w:rPr>
                <w:rFonts w:ascii="Arial" w:hAnsi="Arial" w:cs="Arial"/>
                <w:sz w:val="15"/>
                <w:szCs w:val="15"/>
              </w:rPr>
              <w:t>$160,000</w:t>
            </w: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5"/>
                <w:szCs w:val="15"/>
              </w:rPr>
            </w:pPr>
            <w:r>
              <w:rPr>
                <w:rFonts w:ascii="Arial" w:hAnsi="Arial" w:cs="Arial"/>
                <w:sz w:val="15"/>
                <w:szCs w:val="15"/>
              </w:rPr>
              <w:t>$180,000</w:t>
            </w: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5"/>
                <w:szCs w:val="15"/>
              </w:rPr>
            </w:pPr>
            <w:r>
              <w:rPr>
                <w:rFonts w:ascii="Arial" w:hAnsi="Arial" w:cs="Arial"/>
                <w:sz w:val="15"/>
                <w:szCs w:val="15"/>
              </w:rPr>
              <w:t>$180,000</w:t>
            </w:r>
          </w:p>
        </w:tc>
      </w:tr>
      <w:tr w:rsidR="00F771C3" w:rsidTr="00517EAD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center"/>
              <w:rPr>
                <w:rFonts w:ascii="Arial" w:hAnsi="Arial" w:cs="Arial"/>
                <w:sz w:val="15"/>
                <w:szCs w:val="15"/>
              </w:rPr>
            </w:pP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both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sz w:val="15"/>
                <w:szCs w:val="15"/>
              </w:rPr>
            </w:pPr>
            <w:r w:rsidRPr="00C74E64">
              <w:rPr>
                <w:rFonts w:ascii="Arial" w:hAnsi="Arial" w:cs="Arial"/>
                <w:sz w:val="15"/>
                <w:szCs w:val="15"/>
              </w:rPr>
              <w:t>Valor de Rescate</w:t>
            </w: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right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sz w:val="15"/>
                <w:szCs w:val="15"/>
              </w:rPr>
            </w:pP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right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sz w:val="15"/>
                <w:szCs w:val="15"/>
              </w:rPr>
            </w:pP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right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sz w:val="15"/>
                <w:szCs w:val="15"/>
              </w:rPr>
            </w:pP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right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sz w:val="15"/>
                <w:szCs w:val="15"/>
              </w:rPr>
            </w:pP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right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sz w:val="15"/>
                <w:szCs w:val="15"/>
              </w:rPr>
            </w:pPr>
            <w:r>
              <w:rPr>
                <w:rFonts w:ascii="Arial" w:hAnsi="Arial" w:cs="Arial"/>
                <w:sz w:val="15"/>
                <w:szCs w:val="15"/>
              </w:rPr>
              <w:t>$</w:t>
            </w:r>
            <w:r w:rsidRPr="003751DD">
              <w:rPr>
                <w:rFonts w:ascii="Arial" w:hAnsi="Arial" w:cs="Arial"/>
                <w:color w:val="FFFFFF" w:themeColor="background1"/>
                <w:sz w:val="15"/>
                <w:szCs w:val="15"/>
              </w:rPr>
              <w:t>0</w:t>
            </w:r>
            <w:r>
              <w:rPr>
                <w:rFonts w:ascii="Arial" w:hAnsi="Arial" w:cs="Arial"/>
                <w:sz w:val="15"/>
                <w:szCs w:val="15"/>
              </w:rPr>
              <w:t>25,000</w:t>
            </w:r>
          </w:p>
        </w:tc>
      </w:tr>
      <w:tr w:rsidR="00F771C3" w:rsidTr="00517EA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center"/>
              <w:rPr>
                <w:rFonts w:ascii="Arial" w:hAnsi="Arial" w:cs="Arial"/>
                <w:sz w:val="15"/>
                <w:szCs w:val="15"/>
              </w:rPr>
            </w:pP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5"/>
                <w:szCs w:val="15"/>
              </w:rPr>
            </w:pPr>
            <w:r w:rsidRPr="00C74E64">
              <w:rPr>
                <w:rFonts w:ascii="Arial" w:hAnsi="Arial" w:cs="Arial"/>
                <w:sz w:val="15"/>
                <w:szCs w:val="15"/>
              </w:rPr>
              <w:t>Otros Ingresos</w:t>
            </w: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5"/>
                <w:szCs w:val="15"/>
              </w:rPr>
            </w:pP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5"/>
                <w:szCs w:val="15"/>
              </w:rPr>
            </w:pPr>
            <w:r>
              <w:rPr>
                <w:rFonts w:ascii="Arial" w:hAnsi="Arial" w:cs="Arial"/>
                <w:sz w:val="15"/>
                <w:szCs w:val="15"/>
              </w:rPr>
              <w:t>$12,000</w:t>
            </w: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5"/>
                <w:szCs w:val="15"/>
              </w:rPr>
            </w:pP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5"/>
                <w:szCs w:val="15"/>
              </w:rPr>
            </w:pP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5"/>
                <w:szCs w:val="15"/>
              </w:rPr>
            </w:pPr>
            <w:r>
              <w:rPr>
                <w:rFonts w:ascii="Arial" w:hAnsi="Arial" w:cs="Arial"/>
                <w:sz w:val="15"/>
                <w:szCs w:val="15"/>
              </w:rPr>
              <w:t>$</w:t>
            </w:r>
            <w:r w:rsidRPr="003751DD">
              <w:rPr>
                <w:rFonts w:ascii="Arial" w:hAnsi="Arial" w:cs="Arial"/>
                <w:color w:val="DBE5F1" w:themeColor="accent1" w:themeTint="33"/>
                <w:sz w:val="15"/>
                <w:szCs w:val="15"/>
              </w:rPr>
              <w:t>00</w:t>
            </w:r>
            <w:r>
              <w:rPr>
                <w:rFonts w:ascii="Arial" w:hAnsi="Arial" w:cs="Arial"/>
                <w:sz w:val="15"/>
                <w:szCs w:val="15"/>
              </w:rPr>
              <w:t>5,000</w:t>
            </w:r>
          </w:p>
        </w:tc>
      </w:tr>
      <w:tr w:rsidR="00F771C3" w:rsidTr="00517EAD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center"/>
              <w:rPr>
                <w:rFonts w:ascii="Arial" w:hAnsi="Arial" w:cs="Arial"/>
                <w:sz w:val="15"/>
                <w:szCs w:val="15"/>
              </w:rPr>
            </w:pPr>
            <w:r w:rsidRPr="00C74E64">
              <w:rPr>
                <w:rFonts w:ascii="Arial" w:hAnsi="Arial" w:cs="Arial"/>
                <w:sz w:val="15"/>
                <w:szCs w:val="15"/>
              </w:rPr>
              <w:t>B</w:t>
            </w: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both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b/>
                <w:sz w:val="15"/>
                <w:szCs w:val="15"/>
              </w:rPr>
            </w:pPr>
            <w:r w:rsidRPr="00C74E64">
              <w:rPr>
                <w:rFonts w:ascii="Arial" w:hAnsi="Arial" w:cs="Arial"/>
                <w:b/>
                <w:sz w:val="15"/>
                <w:szCs w:val="15"/>
              </w:rPr>
              <w:t>EGRESOS TOTALES</w:t>
            </w: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right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sz w:val="15"/>
                <w:szCs w:val="15"/>
              </w:rPr>
            </w:pPr>
            <w:r>
              <w:rPr>
                <w:rFonts w:ascii="Arial" w:hAnsi="Arial" w:cs="Arial"/>
                <w:sz w:val="15"/>
                <w:szCs w:val="15"/>
              </w:rPr>
              <w:t>$500,000</w:t>
            </w: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right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sz w:val="15"/>
                <w:szCs w:val="15"/>
              </w:rPr>
            </w:pPr>
            <w:r>
              <w:rPr>
                <w:rFonts w:ascii="Arial" w:hAnsi="Arial" w:cs="Arial"/>
                <w:sz w:val="15"/>
                <w:szCs w:val="15"/>
              </w:rPr>
              <w:t>$115,000</w:t>
            </w: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right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sz w:val="15"/>
                <w:szCs w:val="15"/>
              </w:rPr>
            </w:pPr>
            <w:r>
              <w:rPr>
                <w:rFonts w:ascii="Arial" w:hAnsi="Arial" w:cs="Arial"/>
                <w:sz w:val="15"/>
                <w:szCs w:val="15"/>
              </w:rPr>
              <w:t>$</w:t>
            </w:r>
            <w:r w:rsidRPr="00FB74A0">
              <w:rPr>
                <w:rFonts w:ascii="Arial" w:hAnsi="Arial" w:cs="Arial"/>
                <w:color w:val="FFFFFF" w:themeColor="background1"/>
                <w:sz w:val="15"/>
                <w:szCs w:val="15"/>
              </w:rPr>
              <w:t>0</w:t>
            </w:r>
            <w:r>
              <w:rPr>
                <w:rFonts w:ascii="Arial" w:hAnsi="Arial" w:cs="Arial"/>
                <w:sz w:val="15"/>
                <w:szCs w:val="15"/>
              </w:rPr>
              <w:t>96,000</w:t>
            </w: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right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sz w:val="15"/>
                <w:szCs w:val="15"/>
              </w:rPr>
            </w:pPr>
            <w:r>
              <w:rPr>
                <w:rFonts w:ascii="Arial" w:hAnsi="Arial" w:cs="Arial"/>
                <w:sz w:val="15"/>
                <w:szCs w:val="15"/>
              </w:rPr>
              <w:t>$120,000</w:t>
            </w: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right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sz w:val="15"/>
                <w:szCs w:val="15"/>
              </w:rPr>
            </w:pPr>
            <w:r>
              <w:rPr>
                <w:rFonts w:ascii="Arial" w:hAnsi="Arial" w:cs="Arial"/>
                <w:sz w:val="15"/>
                <w:szCs w:val="15"/>
              </w:rPr>
              <w:t>$130,000</w:t>
            </w:r>
          </w:p>
        </w:tc>
      </w:tr>
      <w:tr w:rsidR="00F771C3" w:rsidTr="00517EA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center"/>
              <w:rPr>
                <w:rFonts w:ascii="Arial" w:hAnsi="Arial" w:cs="Arial"/>
                <w:sz w:val="15"/>
                <w:szCs w:val="15"/>
              </w:rPr>
            </w:pP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5"/>
                <w:szCs w:val="15"/>
              </w:rPr>
            </w:pPr>
            <w:r w:rsidRPr="00C74E64">
              <w:rPr>
                <w:rFonts w:ascii="Arial" w:hAnsi="Arial" w:cs="Arial"/>
                <w:sz w:val="15"/>
                <w:szCs w:val="15"/>
              </w:rPr>
              <w:t>Inversión</w:t>
            </w: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5"/>
                <w:szCs w:val="15"/>
              </w:rPr>
            </w:pPr>
            <w:r>
              <w:rPr>
                <w:rFonts w:ascii="Arial" w:hAnsi="Arial" w:cs="Arial"/>
                <w:sz w:val="15"/>
                <w:szCs w:val="15"/>
              </w:rPr>
              <w:t>$500,000</w:t>
            </w: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5"/>
                <w:szCs w:val="15"/>
              </w:rPr>
            </w:pP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5"/>
                <w:szCs w:val="15"/>
              </w:rPr>
            </w:pP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5"/>
                <w:szCs w:val="15"/>
              </w:rPr>
            </w:pP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5"/>
                <w:szCs w:val="15"/>
              </w:rPr>
            </w:pPr>
          </w:p>
        </w:tc>
      </w:tr>
      <w:tr w:rsidR="00F771C3" w:rsidTr="00517EAD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center"/>
              <w:rPr>
                <w:rFonts w:ascii="Arial" w:hAnsi="Arial" w:cs="Arial"/>
                <w:sz w:val="15"/>
                <w:szCs w:val="15"/>
              </w:rPr>
            </w:pP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both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sz w:val="15"/>
                <w:szCs w:val="15"/>
              </w:rPr>
            </w:pPr>
            <w:r w:rsidRPr="00C74E64">
              <w:rPr>
                <w:rFonts w:ascii="Arial" w:hAnsi="Arial" w:cs="Arial"/>
                <w:sz w:val="15"/>
                <w:szCs w:val="15"/>
              </w:rPr>
              <w:t>Costos Totales</w:t>
            </w: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right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sz w:val="15"/>
                <w:szCs w:val="15"/>
              </w:rPr>
            </w:pP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right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sz w:val="15"/>
                <w:szCs w:val="15"/>
              </w:rPr>
            </w:pPr>
            <w:r>
              <w:rPr>
                <w:rFonts w:ascii="Arial" w:hAnsi="Arial" w:cs="Arial"/>
                <w:sz w:val="15"/>
                <w:szCs w:val="15"/>
              </w:rPr>
              <w:t>$115,000</w:t>
            </w: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right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sz w:val="15"/>
                <w:szCs w:val="15"/>
              </w:rPr>
            </w:pPr>
            <w:r>
              <w:rPr>
                <w:rFonts w:ascii="Arial" w:hAnsi="Arial" w:cs="Arial"/>
                <w:sz w:val="15"/>
                <w:szCs w:val="15"/>
              </w:rPr>
              <w:t>$</w:t>
            </w:r>
            <w:r w:rsidRPr="00BE0197">
              <w:rPr>
                <w:rFonts w:ascii="Arial" w:hAnsi="Arial" w:cs="Arial"/>
                <w:color w:val="FFFFFF" w:themeColor="background1"/>
                <w:sz w:val="15"/>
                <w:szCs w:val="15"/>
              </w:rPr>
              <w:t>0</w:t>
            </w:r>
            <w:r>
              <w:rPr>
                <w:rFonts w:ascii="Arial" w:hAnsi="Arial" w:cs="Arial"/>
                <w:sz w:val="15"/>
                <w:szCs w:val="15"/>
              </w:rPr>
              <w:t>96,000</w:t>
            </w: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right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sz w:val="15"/>
                <w:szCs w:val="15"/>
              </w:rPr>
            </w:pPr>
            <w:r>
              <w:rPr>
                <w:rFonts w:ascii="Arial" w:hAnsi="Arial" w:cs="Arial"/>
                <w:sz w:val="15"/>
                <w:szCs w:val="15"/>
              </w:rPr>
              <w:t>$120,000</w:t>
            </w: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right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sz w:val="15"/>
                <w:szCs w:val="15"/>
              </w:rPr>
            </w:pPr>
            <w:r>
              <w:rPr>
                <w:rFonts w:ascii="Arial" w:hAnsi="Arial" w:cs="Arial"/>
                <w:sz w:val="15"/>
                <w:szCs w:val="15"/>
              </w:rPr>
              <w:t>$130,000</w:t>
            </w:r>
          </w:p>
        </w:tc>
      </w:tr>
      <w:tr w:rsidR="00F771C3" w:rsidTr="00517EA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center"/>
              <w:rPr>
                <w:rFonts w:ascii="Arial" w:hAnsi="Arial" w:cs="Arial"/>
                <w:sz w:val="15"/>
                <w:szCs w:val="15"/>
              </w:rPr>
            </w:pPr>
            <w:r w:rsidRPr="00C74E64">
              <w:rPr>
                <w:rFonts w:ascii="Arial" w:hAnsi="Arial" w:cs="Arial"/>
                <w:sz w:val="15"/>
                <w:szCs w:val="15"/>
              </w:rPr>
              <w:t>C</w:t>
            </w: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/>
                <w:sz w:val="15"/>
                <w:szCs w:val="15"/>
              </w:rPr>
            </w:pPr>
            <w:r w:rsidRPr="00C74E64">
              <w:rPr>
                <w:rFonts w:ascii="Arial" w:hAnsi="Arial" w:cs="Arial"/>
                <w:b/>
                <w:sz w:val="15"/>
                <w:szCs w:val="15"/>
              </w:rPr>
              <w:t xml:space="preserve">FLUJO DE EFECTIVO </w:t>
            </w:r>
            <w:r w:rsidRPr="00C74E64">
              <w:rPr>
                <w:rFonts w:ascii="Arial" w:hAnsi="Arial" w:cs="Arial"/>
                <w:b/>
                <w:position w:val="-10"/>
                <w:sz w:val="15"/>
                <w:szCs w:val="15"/>
              </w:rPr>
              <w:object w:dxaOrig="5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75pt;height:12.75pt" o:ole="">
                  <v:imagedata r:id="rId8" o:title=""/>
                </v:shape>
                <o:OLEObject Type="Embed" ProgID="Equation.DSMT4" ShapeID="_x0000_i1025" DrawAspect="Content" ObjectID="_1573375606" r:id="rId9"/>
              </w:object>
            </w: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/>
                <w:sz w:val="15"/>
                <w:szCs w:val="15"/>
              </w:rPr>
            </w:pPr>
            <w:r>
              <w:rPr>
                <w:rFonts w:ascii="Arial" w:hAnsi="Arial" w:cs="Arial"/>
                <w:b/>
                <w:sz w:val="15"/>
                <w:szCs w:val="15"/>
              </w:rPr>
              <w:t>$500,000</w:t>
            </w: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/>
                <w:sz w:val="15"/>
                <w:szCs w:val="15"/>
              </w:rPr>
            </w:pPr>
            <w:r>
              <w:rPr>
                <w:rFonts w:ascii="Arial" w:hAnsi="Arial" w:cs="Arial"/>
                <w:b/>
                <w:sz w:val="15"/>
                <w:szCs w:val="15"/>
              </w:rPr>
              <w:t>$</w:t>
            </w:r>
            <w:r w:rsidRPr="00BE0197">
              <w:rPr>
                <w:rFonts w:ascii="Arial" w:hAnsi="Arial" w:cs="Arial"/>
                <w:b/>
                <w:color w:val="DBE5F1" w:themeColor="accent1" w:themeTint="33"/>
                <w:sz w:val="15"/>
                <w:szCs w:val="15"/>
              </w:rPr>
              <w:t>0</w:t>
            </w:r>
            <w:r>
              <w:rPr>
                <w:rFonts w:ascii="Arial" w:hAnsi="Arial" w:cs="Arial"/>
                <w:b/>
                <w:sz w:val="15"/>
                <w:szCs w:val="15"/>
              </w:rPr>
              <w:t>47,000</w:t>
            </w: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/>
                <w:sz w:val="15"/>
                <w:szCs w:val="15"/>
              </w:rPr>
            </w:pPr>
            <w:r>
              <w:rPr>
                <w:rFonts w:ascii="Arial" w:hAnsi="Arial" w:cs="Arial"/>
                <w:b/>
                <w:sz w:val="15"/>
                <w:szCs w:val="15"/>
              </w:rPr>
              <w:t>$</w:t>
            </w:r>
            <w:r w:rsidRPr="009E1548">
              <w:rPr>
                <w:rFonts w:ascii="Arial" w:hAnsi="Arial" w:cs="Arial"/>
                <w:b/>
                <w:color w:val="DBE5F1" w:themeColor="accent1" w:themeTint="33"/>
                <w:sz w:val="15"/>
                <w:szCs w:val="15"/>
              </w:rPr>
              <w:t>0</w:t>
            </w:r>
            <w:r>
              <w:rPr>
                <w:rFonts w:ascii="Arial" w:hAnsi="Arial" w:cs="Arial"/>
                <w:b/>
                <w:sz w:val="15"/>
                <w:szCs w:val="15"/>
              </w:rPr>
              <w:t>64</w:t>
            </w:r>
            <w:r w:rsidRPr="00C74E64">
              <w:rPr>
                <w:rFonts w:ascii="Arial" w:hAnsi="Arial" w:cs="Arial"/>
                <w:b/>
                <w:sz w:val="15"/>
                <w:szCs w:val="15"/>
              </w:rPr>
              <w:t>,000</w:t>
            </w: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/>
                <w:sz w:val="15"/>
                <w:szCs w:val="15"/>
              </w:rPr>
            </w:pPr>
            <w:r>
              <w:rPr>
                <w:rFonts w:ascii="Arial" w:hAnsi="Arial" w:cs="Arial"/>
                <w:b/>
                <w:sz w:val="15"/>
                <w:szCs w:val="15"/>
              </w:rPr>
              <w:t>$</w:t>
            </w:r>
            <w:r w:rsidRPr="009E1548">
              <w:rPr>
                <w:rFonts w:ascii="Arial" w:hAnsi="Arial" w:cs="Arial"/>
                <w:b/>
                <w:color w:val="DBE5F1" w:themeColor="accent1" w:themeTint="33"/>
                <w:sz w:val="15"/>
                <w:szCs w:val="15"/>
              </w:rPr>
              <w:t>0</w:t>
            </w:r>
            <w:r>
              <w:rPr>
                <w:rFonts w:ascii="Arial" w:hAnsi="Arial" w:cs="Arial"/>
                <w:b/>
                <w:sz w:val="15"/>
                <w:szCs w:val="15"/>
              </w:rPr>
              <w:t>60,000</w:t>
            </w:r>
          </w:p>
        </w:tc>
        <w:tc>
          <w:tcPr>
            <w:tcW w:w="0" w:type="auto"/>
            <w:vAlign w:val="center"/>
          </w:tcPr>
          <w:p w:rsidR="00F771C3" w:rsidRPr="00C74E64" w:rsidRDefault="00F771C3" w:rsidP="00517EAD">
            <w:pPr>
              <w:pStyle w:val="Sinespaciad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/>
                <w:sz w:val="15"/>
                <w:szCs w:val="15"/>
              </w:rPr>
            </w:pPr>
            <w:r>
              <w:rPr>
                <w:rFonts w:ascii="Arial" w:hAnsi="Arial" w:cs="Arial"/>
                <w:b/>
                <w:sz w:val="15"/>
                <w:szCs w:val="15"/>
              </w:rPr>
              <w:t>$</w:t>
            </w:r>
            <w:r w:rsidRPr="009E1548">
              <w:rPr>
                <w:rFonts w:ascii="Arial" w:hAnsi="Arial" w:cs="Arial"/>
                <w:b/>
                <w:color w:val="DBE5F1" w:themeColor="accent1" w:themeTint="33"/>
                <w:sz w:val="15"/>
                <w:szCs w:val="15"/>
              </w:rPr>
              <w:t>0</w:t>
            </w:r>
            <w:r>
              <w:rPr>
                <w:rFonts w:ascii="Arial" w:hAnsi="Arial" w:cs="Arial"/>
                <w:b/>
                <w:sz w:val="15"/>
                <w:szCs w:val="15"/>
              </w:rPr>
              <w:t>60,000</w:t>
            </w:r>
          </w:p>
        </w:tc>
      </w:tr>
    </w:tbl>
    <w:p w:rsidR="00F771C3" w:rsidRDefault="00F771C3" w:rsidP="00F771C3">
      <w:pPr>
        <w:pStyle w:val="Sinespaciado"/>
        <w:jc w:val="center"/>
        <w:rPr>
          <w:rFonts w:ascii="Arial" w:hAnsi="Arial" w:cs="Arial"/>
          <w:sz w:val="16"/>
          <w:szCs w:val="16"/>
        </w:rPr>
      </w:pPr>
    </w:p>
    <w:p w:rsidR="00F771C3" w:rsidRPr="00045028" w:rsidRDefault="00F771C3" w:rsidP="00F771C3">
      <w:pPr>
        <w:pStyle w:val="Sinespaciado"/>
        <w:jc w:val="both"/>
        <w:rPr>
          <w:rFonts w:ascii="Arial" w:hAnsi="Arial" w:cs="Arial"/>
          <w:sz w:val="16"/>
          <w:szCs w:val="16"/>
        </w:rPr>
      </w:pPr>
      <w:r w:rsidRPr="00045028">
        <w:rPr>
          <w:rFonts w:ascii="Arial" w:hAnsi="Arial" w:cs="Arial"/>
          <w:sz w:val="16"/>
          <w:szCs w:val="16"/>
        </w:rPr>
        <w:t>Considerando una tasa de actualización del 15%, determina la relación Beneficio-Costo para este proyecto.</w:t>
      </w:r>
    </w:p>
    <w:sectPr w:rsidR="00F771C3" w:rsidRPr="00045028" w:rsidSect="00B76801">
      <w:headerReference w:type="default" r:id="rId10"/>
      <w:footerReference w:type="default" r:id="rId11"/>
      <w:pgSz w:w="8392" w:h="11907" w:code="11"/>
      <w:pgMar w:top="1257" w:right="680" w:bottom="624" w:left="680" w:header="624" w:footer="62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303D7" w:rsidRDefault="007303D7" w:rsidP="00F54E37">
      <w:pPr>
        <w:spacing w:after="0" w:line="240" w:lineRule="auto"/>
      </w:pPr>
      <w:r>
        <w:separator/>
      </w:r>
    </w:p>
  </w:endnote>
  <w:endnote w:type="continuationSeparator" w:id="0">
    <w:p w:rsidR="007303D7" w:rsidRDefault="007303D7" w:rsidP="00F54E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969169713"/>
      <w:placeholder>
        <w:docPart w:val="C7CA7B5ABB654DB8A5AB3C387B7E5A6C"/>
      </w:placeholder>
      <w:temporary/>
      <w:showingPlcHdr/>
      <w15:appearance w15:val="hidden"/>
    </w:sdtPr>
    <w:sdtContent>
      <w:p w:rsidR="00D30DAE" w:rsidRDefault="00D30DAE">
        <w:pPr>
          <w:pStyle w:val="Piedepgina"/>
        </w:pPr>
        <w:r>
          <w:t>[Escriba aquí]</w:t>
        </w:r>
      </w:p>
    </w:sdtContent>
  </w:sdt>
  <w:p w:rsidR="001631FD" w:rsidRPr="004371EF" w:rsidRDefault="001631FD" w:rsidP="00E94107">
    <w:pPr>
      <w:pStyle w:val="Piedepgina"/>
      <w:rPr>
        <w:sz w:val="2"/>
        <w:szCs w:val="2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303D7" w:rsidRDefault="007303D7" w:rsidP="00F54E37">
      <w:pPr>
        <w:spacing w:after="0" w:line="240" w:lineRule="auto"/>
      </w:pPr>
      <w:r>
        <w:separator/>
      </w:r>
    </w:p>
  </w:footnote>
  <w:footnote w:type="continuationSeparator" w:id="0">
    <w:p w:rsidR="007303D7" w:rsidRDefault="007303D7" w:rsidP="00F54E3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31FD" w:rsidRPr="00E70830" w:rsidRDefault="00B76801" w:rsidP="00BA4BDB">
    <w:pPr>
      <w:pStyle w:val="Encabezado"/>
      <w:pBdr>
        <w:bottom w:val="thickThinSmallGap" w:sz="24" w:space="1" w:color="6C0F13"/>
      </w:pBdr>
      <w:jc w:val="center"/>
      <w:rPr>
        <w:rFonts w:ascii="Century Schoolbook" w:eastAsia="Times New Roman" w:hAnsi="Century Schoolbook"/>
        <w:b/>
        <w:sz w:val="20"/>
        <w:szCs w:val="20"/>
      </w:rPr>
    </w:pPr>
    <w:r>
      <w:rPr>
        <w:rFonts w:ascii="Century Schoolbook" w:eastAsia="Times New Roman" w:hAnsi="Century Schoolbook"/>
        <w:b/>
        <w:sz w:val="20"/>
        <w:szCs w:val="20"/>
      </w:rPr>
      <w:t>Administración F</w:t>
    </w:r>
    <w:r w:rsidR="001631FD" w:rsidRPr="00E70830">
      <w:rPr>
        <w:rFonts w:ascii="Century Schoolbook" w:eastAsia="Times New Roman" w:hAnsi="Century Schoolbook"/>
        <w:b/>
        <w:sz w:val="20"/>
        <w:szCs w:val="20"/>
      </w:rPr>
      <w:t>inanciera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EB418C"/>
    <w:multiLevelType w:val="hybridMultilevel"/>
    <w:tmpl w:val="CCF46334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6D00B7"/>
    <w:multiLevelType w:val="hybridMultilevel"/>
    <w:tmpl w:val="9E1AD1A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D407DEB"/>
    <w:multiLevelType w:val="hybridMultilevel"/>
    <w:tmpl w:val="876237C4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7EB5887"/>
    <w:multiLevelType w:val="hybridMultilevel"/>
    <w:tmpl w:val="0FACBEB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E4849A5"/>
    <w:multiLevelType w:val="hybridMultilevel"/>
    <w:tmpl w:val="0C241D5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F244586"/>
    <w:multiLevelType w:val="hybridMultilevel"/>
    <w:tmpl w:val="F3BE69EC"/>
    <w:lvl w:ilvl="0" w:tplc="10260082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C026C11"/>
    <w:multiLevelType w:val="hybridMultilevel"/>
    <w:tmpl w:val="27F4FDF0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7AC658F"/>
    <w:multiLevelType w:val="hybridMultilevel"/>
    <w:tmpl w:val="6B76E9A0"/>
    <w:lvl w:ilvl="0" w:tplc="1D525BFC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CB03443"/>
    <w:multiLevelType w:val="hybridMultilevel"/>
    <w:tmpl w:val="532C460C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5E1594E"/>
    <w:multiLevelType w:val="hybridMultilevel"/>
    <w:tmpl w:val="B66A9712"/>
    <w:lvl w:ilvl="0" w:tplc="080A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80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58C83ED2"/>
    <w:multiLevelType w:val="hybridMultilevel"/>
    <w:tmpl w:val="8312CEB4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D0003B6"/>
    <w:multiLevelType w:val="hybridMultilevel"/>
    <w:tmpl w:val="FF1ED770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D072BDB"/>
    <w:multiLevelType w:val="hybridMultilevel"/>
    <w:tmpl w:val="5414D784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0D9354E"/>
    <w:multiLevelType w:val="hybridMultilevel"/>
    <w:tmpl w:val="98B2568A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7">
      <w:start w:val="1"/>
      <w:numFmt w:val="lowerLetter"/>
      <w:lvlText w:val="%2)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6E0631A"/>
    <w:multiLevelType w:val="hybridMultilevel"/>
    <w:tmpl w:val="E2905E30"/>
    <w:lvl w:ilvl="0" w:tplc="F3268DE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FAF66B9"/>
    <w:multiLevelType w:val="hybridMultilevel"/>
    <w:tmpl w:val="12D48CB8"/>
    <w:lvl w:ilvl="0" w:tplc="E3721DA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0967251"/>
    <w:multiLevelType w:val="hybridMultilevel"/>
    <w:tmpl w:val="AB52063E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22C5EB7"/>
    <w:multiLevelType w:val="hybridMultilevel"/>
    <w:tmpl w:val="9B6E309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2957DFD"/>
    <w:multiLevelType w:val="hybridMultilevel"/>
    <w:tmpl w:val="B8D8AA96"/>
    <w:lvl w:ilvl="0" w:tplc="EDB00FE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5"/>
  </w:num>
  <w:num w:numId="3">
    <w:abstractNumId w:val="3"/>
  </w:num>
  <w:num w:numId="4">
    <w:abstractNumId w:val="14"/>
  </w:num>
  <w:num w:numId="5">
    <w:abstractNumId w:val="6"/>
  </w:num>
  <w:num w:numId="6">
    <w:abstractNumId w:val="4"/>
  </w:num>
  <w:num w:numId="7">
    <w:abstractNumId w:val="11"/>
  </w:num>
  <w:num w:numId="8">
    <w:abstractNumId w:val="16"/>
  </w:num>
  <w:num w:numId="9">
    <w:abstractNumId w:val="9"/>
  </w:num>
  <w:num w:numId="10">
    <w:abstractNumId w:val="18"/>
  </w:num>
  <w:num w:numId="11">
    <w:abstractNumId w:val="12"/>
  </w:num>
  <w:num w:numId="12">
    <w:abstractNumId w:val="1"/>
  </w:num>
  <w:num w:numId="13">
    <w:abstractNumId w:val="2"/>
  </w:num>
  <w:num w:numId="14">
    <w:abstractNumId w:val="10"/>
  </w:num>
  <w:num w:numId="15">
    <w:abstractNumId w:val="0"/>
  </w:num>
  <w:num w:numId="16">
    <w:abstractNumId w:val="15"/>
  </w:num>
  <w:num w:numId="17">
    <w:abstractNumId w:val="13"/>
  </w:num>
  <w:num w:numId="18">
    <w:abstractNumId w:val="7"/>
  </w:num>
  <w:num w:numId="19">
    <w:abstractNumId w:val="17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773D"/>
    <w:rsid w:val="00003836"/>
    <w:rsid w:val="000054DE"/>
    <w:rsid w:val="000140A9"/>
    <w:rsid w:val="00030E99"/>
    <w:rsid w:val="00032EB2"/>
    <w:rsid w:val="00045669"/>
    <w:rsid w:val="00046961"/>
    <w:rsid w:val="00047100"/>
    <w:rsid w:val="000527B1"/>
    <w:rsid w:val="00055B1D"/>
    <w:rsid w:val="000573E2"/>
    <w:rsid w:val="0006131B"/>
    <w:rsid w:val="00073535"/>
    <w:rsid w:val="00073B6D"/>
    <w:rsid w:val="0007542C"/>
    <w:rsid w:val="00080623"/>
    <w:rsid w:val="0008171D"/>
    <w:rsid w:val="00083223"/>
    <w:rsid w:val="000836C9"/>
    <w:rsid w:val="00083938"/>
    <w:rsid w:val="000937FC"/>
    <w:rsid w:val="00093915"/>
    <w:rsid w:val="00096631"/>
    <w:rsid w:val="000A0A78"/>
    <w:rsid w:val="000A10C3"/>
    <w:rsid w:val="000A1A67"/>
    <w:rsid w:val="000A35E8"/>
    <w:rsid w:val="000B4C19"/>
    <w:rsid w:val="000B4F84"/>
    <w:rsid w:val="000B7BB1"/>
    <w:rsid w:val="000C16A4"/>
    <w:rsid w:val="000C2C8A"/>
    <w:rsid w:val="000E3300"/>
    <w:rsid w:val="000E63AA"/>
    <w:rsid w:val="000F0844"/>
    <w:rsid w:val="00102F31"/>
    <w:rsid w:val="00103291"/>
    <w:rsid w:val="001054A4"/>
    <w:rsid w:val="001124E5"/>
    <w:rsid w:val="00122395"/>
    <w:rsid w:val="00122B14"/>
    <w:rsid w:val="00133871"/>
    <w:rsid w:val="00134ECE"/>
    <w:rsid w:val="0014373C"/>
    <w:rsid w:val="00162472"/>
    <w:rsid w:val="001631FD"/>
    <w:rsid w:val="00171DD1"/>
    <w:rsid w:val="00172156"/>
    <w:rsid w:val="00175134"/>
    <w:rsid w:val="00180CD9"/>
    <w:rsid w:val="0018708E"/>
    <w:rsid w:val="00194B29"/>
    <w:rsid w:val="00194D52"/>
    <w:rsid w:val="001A1F47"/>
    <w:rsid w:val="001A55AA"/>
    <w:rsid w:val="001A6D27"/>
    <w:rsid w:val="001B447A"/>
    <w:rsid w:val="001B4B9F"/>
    <w:rsid w:val="001B50B6"/>
    <w:rsid w:val="001C78CC"/>
    <w:rsid w:val="001D1BE4"/>
    <w:rsid w:val="001E0340"/>
    <w:rsid w:val="001E7E23"/>
    <w:rsid w:val="001F12C9"/>
    <w:rsid w:val="00200298"/>
    <w:rsid w:val="00204371"/>
    <w:rsid w:val="00205A98"/>
    <w:rsid w:val="00213152"/>
    <w:rsid w:val="0022137E"/>
    <w:rsid w:val="00227F2E"/>
    <w:rsid w:val="00233477"/>
    <w:rsid w:val="002334D9"/>
    <w:rsid w:val="002355A2"/>
    <w:rsid w:val="002365F9"/>
    <w:rsid w:val="002410F0"/>
    <w:rsid w:val="0024728B"/>
    <w:rsid w:val="00250D4A"/>
    <w:rsid w:val="0026080F"/>
    <w:rsid w:val="002777E7"/>
    <w:rsid w:val="00287590"/>
    <w:rsid w:val="00291823"/>
    <w:rsid w:val="002943DE"/>
    <w:rsid w:val="002A0D0D"/>
    <w:rsid w:val="002A1028"/>
    <w:rsid w:val="002B0641"/>
    <w:rsid w:val="002B0970"/>
    <w:rsid w:val="002B477F"/>
    <w:rsid w:val="002B71FE"/>
    <w:rsid w:val="002B7866"/>
    <w:rsid w:val="002C089A"/>
    <w:rsid w:val="002C08AE"/>
    <w:rsid w:val="002C27A0"/>
    <w:rsid w:val="002D3A2C"/>
    <w:rsid w:val="002D624F"/>
    <w:rsid w:val="002F3037"/>
    <w:rsid w:val="002F387F"/>
    <w:rsid w:val="003002CA"/>
    <w:rsid w:val="00305544"/>
    <w:rsid w:val="00305C99"/>
    <w:rsid w:val="00305CF6"/>
    <w:rsid w:val="003132B7"/>
    <w:rsid w:val="0031505B"/>
    <w:rsid w:val="003167EB"/>
    <w:rsid w:val="00326EA7"/>
    <w:rsid w:val="00327CDE"/>
    <w:rsid w:val="00331B28"/>
    <w:rsid w:val="0033261F"/>
    <w:rsid w:val="00333BCB"/>
    <w:rsid w:val="00333FBD"/>
    <w:rsid w:val="003354BB"/>
    <w:rsid w:val="003378DF"/>
    <w:rsid w:val="003416A3"/>
    <w:rsid w:val="00345467"/>
    <w:rsid w:val="00350A22"/>
    <w:rsid w:val="00354C5A"/>
    <w:rsid w:val="00362064"/>
    <w:rsid w:val="00362F86"/>
    <w:rsid w:val="0037155A"/>
    <w:rsid w:val="00373F4F"/>
    <w:rsid w:val="00376211"/>
    <w:rsid w:val="003874A1"/>
    <w:rsid w:val="003A395E"/>
    <w:rsid w:val="003A63A8"/>
    <w:rsid w:val="003B11C5"/>
    <w:rsid w:val="003B2266"/>
    <w:rsid w:val="003B4734"/>
    <w:rsid w:val="003B6753"/>
    <w:rsid w:val="003C05B7"/>
    <w:rsid w:val="003C3869"/>
    <w:rsid w:val="003C3E8A"/>
    <w:rsid w:val="003C7215"/>
    <w:rsid w:val="003C7B73"/>
    <w:rsid w:val="003D0397"/>
    <w:rsid w:val="003D0420"/>
    <w:rsid w:val="003D114A"/>
    <w:rsid w:val="003D3E60"/>
    <w:rsid w:val="003E18E3"/>
    <w:rsid w:val="003E53CF"/>
    <w:rsid w:val="003E5719"/>
    <w:rsid w:val="003E65BF"/>
    <w:rsid w:val="003E6D02"/>
    <w:rsid w:val="003E6F1A"/>
    <w:rsid w:val="003F0C15"/>
    <w:rsid w:val="003F395C"/>
    <w:rsid w:val="00402656"/>
    <w:rsid w:val="004145B0"/>
    <w:rsid w:val="0041517F"/>
    <w:rsid w:val="004337CB"/>
    <w:rsid w:val="004371EF"/>
    <w:rsid w:val="00444186"/>
    <w:rsid w:val="00446907"/>
    <w:rsid w:val="004527E9"/>
    <w:rsid w:val="004537EB"/>
    <w:rsid w:val="00455BAD"/>
    <w:rsid w:val="00460E95"/>
    <w:rsid w:val="0046276B"/>
    <w:rsid w:val="00472EEA"/>
    <w:rsid w:val="0047419E"/>
    <w:rsid w:val="00481664"/>
    <w:rsid w:val="004831FE"/>
    <w:rsid w:val="00486E1A"/>
    <w:rsid w:val="00496CE7"/>
    <w:rsid w:val="004970FA"/>
    <w:rsid w:val="004B161F"/>
    <w:rsid w:val="004B2AE9"/>
    <w:rsid w:val="004B5B0B"/>
    <w:rsid w:val="004C6F26"/>
    <w:rsid w:val="004D1304"/>
    <w:rsid w:val="004E10BE"/>
    <w:rsid w:val="0050041F"/>
    <w:rsid w:val="0050466C"/>
    <w:rsid w:val="00515414"/>
    <w:rsid w:val="005168B2"/>
    <w:rsid w:val="005200C6"/>
    <w:rsid w:val="00521405"/>
    <w:rsid w:val="00525673"/>
    <w:rsid w:val="00536AE2"/>
    <w:rsid w:val="005456AD"/>
    <w:rsid w:val="0054591C"/>
    <w:rsid w:val="00586DEC"/>
    <w:rsid w:val="00592EA2"/>
    <w:rsid w:val="005946E0"/>
    <w:rsid w:val="0059484F"/>
    <w:rsid w:val="00596406"/>
    <w:rsid w:val="005B6CB0"/>
    <w:rsid w:val="005C452F"/>
    <w:rsid w:val="005C462B"/>
    <w:rsid w:val="005D2A3C"/>
    <w:rsid w:val="005E54F6"/>
    <w:rsid w:val="005E688B"/>
    <w:rsid w:val="005F0ECA"/>
    <w:rsid w:val="005F7596"/>
    <w:rsid w:val="00604278"/>
    <w:rsid w:val="00605A19"/>
    <w:rsid w:val="00610C9C"/>
    <w:rsid w:val="00610D5D"/>
    <w:rsid w:val="00613AE8"/>
    <w:rsid w:val="00617AD9"/>
    <w:rsid w:val="006250C7"/>
    <w:rsid w:val="00625FF3"/>
    <w:rsid w:val="00630F24"/>
    <w:rsid w:val="00636556"/>
    <w:rsid w:val="006425ED"/>
    <w:rsid w:val="006503C6"/>
    <w:rsid w:val="006603F1"/>
    <w:rsid w:val="0066434F"/>
    <w:rsid w:val="00670C8A"/>
    <w:rsid w:val="00671B7B"/>
    <w:rsid w:val="00693DA8"/>
    <w:rsid w:val="00694D1A"/>
    <w:rsid w:val="006A7332"/>
    <w:rsid w:val="006C0329"/>
    <w:rsid w:val="006C5BE2"/>
    <w:rsid w:val="006C5CFB"/>
    <w:rsid w:val="006C72FF"/>
    <w:rsid w:val="006D32BB"/>
    <w:rsid w:val="006D385D"/>
    <w:rsid w:val="006D52A5"/>
    <w:rsid w:val="006D7E30"/>
    <w:rsid w:val="006E0A51"/>
    <w:rsid w:val="006E1896"/>
    <w:rsid w:val="006E3525"/>
    <w:rsid w:val="006E391D"/>
    <w:rsid w:val="006E4C61"/>
    <w:rsid w:val="007303D7"/>
    <w:rsid w:val="00731451"/>
    <w:rsid w:val="00737201"/>
    <w:rsid w:val="007530AA"/>
    <w:rsid w:val="007542FF"/>
    <w:rsid w:val="00766E13"/>
    <w:rsid w:val="00771B2F"/>
    <w:rsid w:val="00771D89"/>
    <w:rsid w:val="00774EBA"/>
    <w:rsid w:val="00790128"/>
    <w:rsid w:val="00790B50"/>
    <w:rsid w:val="007978A7"/>
    <w:rsid w:val="007A5D66"/>
    <w:rsid w:val="007A7C35"/>
    <w:rsid w:val="007B3E9B"/>
    <w:rsid w:val="007B4619"/>
    <w:rsid w:val="007C03CF"/>
    <w:rsid w:val="007C41FC"/>
    <w:rsid w:val="007C4568"/>
    <w:rsid w:val="007D7B47"/>
    <w:rsid w:val="007E5564"/>
    <w:rsid w:val="007E59D6"/>
    <w:rsid w:val="007E6F94"/>
    <w:rsid w:val="007F0DBE"/>
    <w:rsid w:val="007F3DCE"/>
    <w:rsid w:val="007F6DDD"/>
    <w:rsid w:val="00800E52"/>
    <w:rsid w:val="00803592"/>
    <w:rsid w:val="0080416A"/>
    <w:rsid w:val="0080623A"/>
    <w:rsid w:val="00811666"/>
    <w:rsid w:val="00820124"/>
    <w:rsid w:val="0082346E"/>
    <w:rsid w:val="008247A3"/>
    <w:rsid w:val="00826BD4"/>
    <w:rsid w:val="0083461A"/>
    <w:rsid w:val="00844F3F"/>
    <w:rsid w:val="008553A4"/>
    <w:rsid w:val="008553A8"/>
    <w:rsid w:val="00857DF9"/>
    <w:rsid w:val="008607DD"/>
    <w:rsid w:val="008626C7"/>
    <w:rsid w:val="00863593"/>
    <w:rsid w:val="00864C4A"/>
    <w:rsid w:val="00882BAD"/>
    <w:rsid w:val="00893C80"/>
    <w:rsid w:val="00894038"/>
    <w:rsid w:val="008A0C82"/>
    <w:rsid w:val="008A58EC"/>
    <w:rsid w:val="008B4560"/>
    <w:rsid w:val="008C2C56"/>
    <w:rsid w:val="008D46A9"/>
    <w:rsid w:val="008D6C19"/>
    <w:rsid w:val="008D7ADF"/>
    <w:rsid w:val="008E067F"/>
    <w:rsid w:val="00900C37"/>
    <w:rsid w:val="00907D64"/>
    <w:rsid w:val="00910B85"/>
    <w:rsid w:val="009172FD"/>
    <w:rsid w:val="009220B0"/>
    <w:rsid w:val="0092703D"/>
    <w:rsid w:val="00936429"/>
    <w:rsid w:val="009419A6"/>
    <w:rsid w:val="00943F71"/>
    <w:rsid w:val="00952D30"/>
    <w:rsid w:val="009556A6"/>
    <w:rsid w:val="00957EB5"/>
    <w:rsid w:val="00962B50"/>
    <w:rsid w:val="0096718F"/>
    <w:rsid w:val="00972020"/>
    <w:rsid w:val="0097282B"/>
    <w:rsid w:val="009A4E49"/>
    <w:rsid w:val="009A658D"/>
    <w:rsid w:val="009B4E04"/>
    <w:rsid w:val="009C15AE"/>
    <w:rsid w:val="009C27B5"/>
    <w:rsid w:val="009C3220"/>
    <w:rsid w:val="009C6AD6"/>
    <w:rsid w:val="009C6BA9"/>
    <w:rsid w:val="009D058B"/>
    <w:rsid w:val="009D1545"/>
    <w:rsid w:val="009D213E"/>
    <w:rsid w:val="009D4B03"/>
    <w:rsid w:val="009D596D"/>
    <w:rsid w:val="009D6764"/>
    <w:rsid w:val="009D7CFD"/>
    <w:rsid w:val="009E1F87"/>
    <w:rsid w:val="009E363D"/>
    <w:rsid w:val="009E639A"/>
    <w:rsid w:val="009F377C"/>
    <w:rsid w:val="009F61DF"/>
    <w:rsid w:val="00A04227"/>
    <w:rsid w:val="00A06AB4"/>
    <w:rsid w:val="00A21F98"/>
    <w:rsid w:val="00A2231B"/>
    <w:rsid w:val="00A35354"/>
    <w:rsid w:val="00A403C2"/>
    <w:rsid w:val="00A42321"/>
    <w:rsid w:val="00A42BB7"/>
    <w:rsid w:val="00A43DAB"/>
    <w:rsid w:val="00A44CAD"/>
    <w:rsid w:val="00A45720"/>
    <w:rsid w:val="00A6374A"/>
    <w:rsid w:val="00A66D13"/>
    <w:rsid w:val="00A7390F"/>
    <w:rsid w:val="00A8603A"/>
    <w:rsid w:val="00A86674"/>
    <w:rsid w:val="00A869C0"/>
    <w:rsid w:val="00A87703"/>
    <w:rsid w:val="00A941BD"/>
    <w:rsid w:val="00A96637"/>
    <w:rsid w:val="00AA6790"/>
    <w:rsid w:val="00AB0B31"/>
    <w:rsid w:val="00AB4EC6"/>
    <w:rsid w:val="00AC4753"/>
    <w:rsid w:val="00AC7FDE"/>
    <w:rsid w:val="00AD2068"/>
    <w:rsid w:val="00AD6BE2"/>
    <w:rsid w:val="00AE1765"/>
    <w:rsid w:val="00AE3569"/>
    <w:rsid w:val="00AE3AF0"/>
    <w:rsid w:val="00AE62B9"/>
    <w:rsid w:val="00AF1704"/>
    <w:rsid w:val="00AF61E2"/>
    <w:rsid w:val="00B15715"/>
    <w:rsid w:val="00B17B76"/>
    <w:rsid w:val="00B21611"/>
    <w:rsid w:val="00B25BBF"/>
    <w:rsid w:val="00B27B9E"/>
    <w:rsid w:val="00B31384"/>
    <w:rsid w:val="00B36057"/>
    <w:rsid w:val="00B36B26"/>
    <w:rsid w:val="00B377BE"/>
    <w:rsid w:val="00B4057F"/>
    <w:rsid w:val="00B43064"/>
    <w:rsid w:val="00B449D1"/>
    <w:rsid w:val="00B453A9"/>
    <w:rsid w:val="00B515BA"/>
    <w:rsid w:val="00B612D3"/>
    <w:rsid w:val="00B63251"/>
    <w:rsid w:val="00B63E54"/>
    <w:rsid w:val="00B648BF"/>
    <w:rsid w:val="00B6773D"/>
    <w:rsid w:val="00B71CAC"/>
    <w:rsid w:val="00B720B8"/>
    <w:rsid w:val="00B73DDB"/>
    <w:rsid w:val="00B76801"/>
    <w:rsid w:val="00B811EA"/>
    <w:rsid w:val="00B87456"/>
    <w:rsid w:val="00BA0E1D"/>
    <w:rsid w:val="00BA2786"/>
    <w:rsid w:val="00BA4BDB"/>
    <w:rsid w:val="00BB1D9C"/>
    <w:rsid w:val="00BB3705"/>
    <w:rsid w:val="00BD08B7"/>
    <w:rsid w:val="00BD7A08"/>
    <w:rsid w:val="00BE3675"/>
    <w:rsid w:val="00BE4539"/>
    <w:rsid w:val="00BE65E6"/>
    <w:rsid w:val="00BF27B6"/>
    <w:rsid w:val="00BF6331"/>
    <w:rsid w:val="00C02829"/>
    <w:rsid w:val="00C04CB9"/>
    <w:rsid w:val="00C11A5A"/>
    <w:rsid w:val="00C128BE"/>
    <w:rsid w:val="00C27B03"/>
    <w:rsid w:val="00C27F29"/>
    <w:rsid w:val="00C31256"/>
    <w:rsid w:val="00C4198F"/>
    <w:rsid w:val="00C43489"/>
    <w:rsid w:val="00C512B3"/>
    <w:rsid w:val="00C54D5C"/>
    <w:rsid w:val="00C55D21"/>
    <w:rsid w:val="00C6132E"/>
    <w:rsid w:val="00C66542"/>
    <w:rsid w:val="00C67A8B"/>
    <w:rsid w:val="00C73671"/>
    <w:rsid w:val="00C76669"/>
    <w:rsid w:val="00C82A05"/>
    <w:rsid w:val="00C903EA"/>
    <w:rsid w:val="00C92630"/>
    <w:rsid w:val="00C949FF"/>
    <w:rsid w:val="00CA0FD1"/>
    <w:rsid w:val="00CA6F46"/>
    <w:rsid w:val="00CA7DD7"/>
    <w:rsid w:val="00CB00D9"/>
    <w:rsid w:val="00CB5B06"/>
    <w:rsid w:val="00CC3AC5"/>
    <w:rsid w:val="00CD398C"/>
    <w:rsid w:val="00CE2614"/>
    <w:rsid w:val="00CE41B2"/>
    <w:rsid w:val="00CE7470"/>
    <w:rsid w:val="00CF13B3"/>
    <w:rsid w:val="00D06C38"/>
    <w:rsid w:val="00D12F6A"/>
    <w:rsid w:val="00D13E09"/>
    <w:rsid w:val="00D212C8"/>
    <w:rsid w:val="00D2137C"/>
    <w:rsid w:val="00D21483"/>
    <w:rsid w:val="00D30DAE"/>
    <w:rsid w:val="00D31517"/>
    <w:rsid w:val="00D35944"/>
    <w:rsid w:val="00D36820"/>
    <w:rsid w:val="00D36CFF"/>
    <w:rsid w:val="00D42E97"/>
    <w:rsid w:val="00D43A15"/>
    <w:rsid w:val="00D44319"/>
    <w:rsid w:val="00D538DF"/>
    <w:rsid w:val="00D55466"/>
    <w:rsid w:val="00D5790B"/>
    <w:rsid w:val="00D6114F"/>
    <w:rsid w:val="00D65BB9"/>
    <w:rsid w:val="00D70694"/>
    <w:rsid w:val="00D711DA"/>
    <w:rsid w:val="00D734DE"/>
    <w:rsid w:val="00D861F7"/>
    <w:rsid w:val="00D873A0"/>
    <w:rsid w:val="00D90D08"/>
    <w:rsid w:val="00D90D0E"/>
    <w:rsid w:val="00D95960"/>
    <w:rsid w:val="00D966DD"/>
    <w:rsid w:val="00DA09DD"/>
    <w:rsid w:val="00DA10BB"/>
    <w:rsid w:val="00DA55E1"/>
    <w:rsid w:val="00DD1AAD"/>
    <w:rsid w:val="00DE06E7"/>
    <w:rsid w:val="00DE4B02"/>
    <w:rsid w:val="00DF5007"/>
    <w:rsid w:val="00E117E0"/>
    <w:rsid w:val="00E12FF8"/>
    <w:rsid w:val="00E1628B"/>
    <w:rsid w:val="00E20A3B"/>
    <w:rsid w:val="00E254FA"/>
    <w:rsid w:val="00E31F9F"/>
    <w:rsid w:val="00E441FC"/>
    <w:rsid w:val="00E44998"/>
    <w:rsid w:val="00E45CF2"/>
    <w:rsid w:val="00E50644"/>
    <w:rsid w:val="00E54D98"/>
    <w:rsid w:val="00E61870"/>
    <w:rsid w:val="00E665C8"/>
    <w:rsid w:val="00E675F6"/>
    <w:rsid w:val="00E700F0"/>
    <w:rsid w:val="00E70830"/>
    <w:rsid w:val="00E82D91"/>
    <w:rsid w:val="00E864A5"/>
    <w:rsid w:val="00E9062A"/>
    <w:rsid w:val="00E94107"/>
    <w:rsid w:val="00E96470"/>
    <w:rsid w:val="00EA01F8"/>
    <w:rsid w:val="00EA4A7B"/>
    <w:rsid w:val="00EE004C"/>
    <w:rsid w:val="00EE3745"/>
    <w:rsid w:val="00EE693C"/>
    <w:rsid w:val="00EF4BB4"/>
    <w:rsid w:val="00EF505D"/>
    <w:rsid w:val="00EF7FE3"/>
    <w:rsid w:val="00F01616"/>
    <w:rsid w:val="00F01B46"/>
    <w:rsid w:val="00F03D17"/>
    <w:rsid w:val="00F11906"/>
    <w:rsid w:val="00F11D93"/>
    <w:rsid w:val="00F1656B"/>
    <w:rsid w:val="00F171BA"/>
    <w:rsid w:val="00F25EF4"/>
    <w:rsid w:val="00F3373E"/>
    <w:rsid w:val="00F33918"/>
    <w:rsid w:val="00F34CB8"/>
    <w:rsid w:val="00F4621C"/>
    <w:rsid w:val="00F46A0A"/>
    <w:rsid w:val="00F52389"/>
    <w:rsid w:val="00F52421"/>
    <w:rsid w:val="00F53B69"/>
    <w:rsid w:val="00F54E37"/>
    <w:rsid w:val="00F55406"/>
    <w:rsid w:val="00F55681"/>
    <w:rsid w:val="00F55856"/>
    <w:rsid w:val="00F62DBF"/>
    <w:rsid w:val="00F674CB"/>
    <w:rsid w:val="00F763B1"/>
    <w:rsid w:val="00F771C3"/>
    <w:rsid w:val="00F775D2"/>
    <w:rsid w:val="00F81732"/>
    <w:rsid w:val="00F828A6"/>
    <w:rsid w:val="00F84213"/>
    <w:rsid w:val="00F934D8"/>
    <w:rsid w:val="00F96321"/>
    <w:rsid w:val="00FA2B6B"/>
    <w:rsid w:val="00FA2FEE"/>
    <w:rsid w:val="00FA654E"/>
    <w:rsid w:val="00FB04BF"/>
    <w:rsid w:val="00FB4439"/>
    <w:rsid w:val="00FB539D"/>
    <w:rsid w:val="00FC1861"/>
    <w:rsid w:val="00FC7AD6"/>
    <w:rsid w:val="00FD2006"/>
    <w:rsid w:val="00FE06D0"/>
    <w:rsid w:val="00FE546C"/>
    <w:rsid w:val="00FF00F9"/>
    <w:rsid w:val="00FF0DE7"/>
    <w:rsid w:val="00FF1F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4F05BA64-9539-4AFD-B146-8A11CDAAE2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s-ES" w:eastAsia="es-E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35944"/>
    <w:pPr>
      <w:spacing w:after="200" w:line="276" w:lineRule="auto"/>
    </w:pPr>
    <w:rPr>
      <w:sz w:val="22"/>
      <w:szCs w:val="22"/>
      <w:lang w:eastAsia="en-U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F54E37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F54E37"/>
  </w:style>
  <w:style w:type="paragraph" w:styleId="Piedepgina">
    <w:name w:val="footer"/>
    <w:basedOn w:val="Normal"/>
    <w:link w:val="PiedepginaCar"/>
    <w:uiPriority w:val="99"/>
    <w:unhideWhenUsed/>
    <w:rsid w:val="00F54E37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F54E37"/>
  </w:style>
  <w:style w:type="paragraph" w:styleId="Textodeglobo">
    <w:name w:val="Balloon Text"/>
    <w:basedOn w:val="Normal"/>
    <w:link w:val="TextodegloboCar"/>
    <w:uiPriority w:val="99"/>
    <w:semiHidden/>
    <w:unhideWhenUsed/>
    <w:rsid w:val="00F54E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F54E37"/>
    <w:rPr>
      <w:rFonts w:ascii="Tahoma" w:hAnsi="Tahoma" w:cs="Tahoma"/>
      <w:sz w:val="16"/>
      <w:szCs w:val="16"/>
    </w:rPr>
  </w:style>
  <w:style w:type="paragraph" w:styleId="Prrafodelista">
    <w:name w:val="List Paragraph"/>
    <w:basedOn w:val="Normal"/>
    <w:uiPriority w:val="34"/>
    <w:qFormat/>
    <w:rsid w:val="00DE06E7"/>
    <w:pPr>
      <w:ind w:left="720"/>
      <w:contextualSpacing/>
    </w:pPr>
  </w:style>
  <w:style w:type="paragraph" w:customStyle="1" w:styleId="Default">
    <w:name w:val="Default"/>
    <w:rsid w:val="003B11C5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eastAsia="en-US"/>
    </w:rPr>
  </w:style>
  <w:style w:type="paragraph" w:styleId="Textonotapie">
    <w:name w:val="footnote text"/>
    <w:basedOn w:val="Normal"/>
    <w:link w:val="TextonotapieCar"/>
    <w:uiPriority w:val="99"/>
    <w:semiHidden/>
    <w:unhideWhenUsed/>
    <w:rsid w:val="00630F24"/>
    <w:pPr>
      <w:spacing w:after="0" w:line="240" w:lineRule="auto"/>
    </w:pPr>
    <w:rPr>
      <w:sz w:val="20"/>
      <w:szCs w:val="20"/>
    </w:rPr>
  </w:style>
  <w:style w:type="character" w:customStyle="1" w:styleId="TextonotapieCar">
    <w:name w:val="Texto nota pie Car"/>
    <w:basedOn w:val="Fuentedeprrafopredeter"/>
    <w:link w:val="Textonotapie"/>
    <w:uiPriority w:val="99"/>
    <w:semiHidden/>
    <w:rsid w:val="00630F24"/>
    <w:rPr>
      <w:sz w:val="20"/>
      <w:szCs w:val="20"/>
    </w:rPr>
  </w:style>
  <w:style w:type="character" w:styleId="Refdenotaalpie">
    <w:name w:val="footnote reference"/>
    <w:basedOn w:val="Fuentedeprrafopredeter"/>
    <w:uiPriority w:val="99"/>
    <w:semiHidden/>
    <w:unhideWhenUsed/>
    <w:rsid w:val="00630F24"/>
    <w:rPr>
      <w:vertAlign w:val="superscript"/>
    </w:rPr>
  </w:style>
  <w:style w:type="table" w:styleId="Tablaconcuadrcula">
    <w:name w:val="Table Grid"/>
    <w:basedOn w:val="Tablanormal"/>
    <w:rsid w:val="00D90D0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Sombreadoclaro1">
    <w:name w:val="Sombreado claro1"/>
    <w:basedOn w:val="Tablanormal"/>
    <w:uiPriority w:val="60"/>
    <w:rsid w:val="006D7E30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Sombreadoclaro-nfasis11">
    <w:name w:val="Sombreado claro - Énfasis 11"/>
    <w:basedOn w:val="Tablanormal"/>
    <w:uiPriority w:val="60"/>
    <w:rsid w:val="00073535"/>
    <w:rPr>
      <w:color w:val="21798E"/>
    </w:rPr>
    <w:tblPr>
      <w:tblStyleRowBandSize w:val="1"/>
      <w:tblStyleColBandSize w:val="1"/>
      <w:tblBorders>
        <w:top w:val="single" w:sz="8" w:space="0" w:color="2DA2BF"/>
        <w:bottom w:val="single" w:sz="8" w:space="0" w:color="2DA2BF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2DA2BF"/>
          <w:left w:val="nil"/>
          <w:bottom w:val="single" w:sz="8" w:space="0" w:color="2DA2BF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2DA2BF"/>
          <w:left w:val="nil"/>
          <w:bottom w:val="single" w:sz="8" w:space="0" w:color="2DA2BF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7E9F2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7E9F2"/>
      </w:tcPr>
    </w:tblStylePr>
  </w:style>
  <w:style w:type="table" w:styleId="Sombreadoclaro-nfasis4">
    <w:name w:val="Light Shading Accent 4"/>
    <w:basedOn w:val="Tablanormal"/>
    <w:uiPriority w:val="60"/>
    <w:rsid w:val="0047419E"/>
    <w:rPr>
      <w:color w:val="2A4975"/>
    </w:rPr>
    <w:tblPr>
      <w:tblStyleRowBandSize w:val="1"/>
      <w:tblStyleColBandSize w:val="1"/>
      <w:tblBorders>
        <w:top w:val="single" w:sz="8" w:space="0" w:color="39639D"/>
        <w:bottom w:val="single" w:sz="8" w:space="0" w:color="39639D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39639D"/>
          <w:left w:val="nil"/>
          <w:bottom w:val="single" w:sz="8" w:space="0" w:color="39639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39639D"/>
          <w:left w:val="nil"/>
          <w:bottom w:val="single" w:sz="8" w:space="0" w:color="39639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9D7EB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9D7EB"/>
      </w:tcPr>
    </w:tblStylePr>
  </w:style>
  <w:style w:type="character" w:styleId="Hipervnculo">
    <w:name w:val="Hyperlink"/>
    <w:basedOn w:val="Fuentedeprrafopredeter"/>
    <w:uiPriority w:val="99"/>
    <w:unhideWhenUsed/>
    <w:rsid w:val="00C92630"/>
    <w:rPr>
      <w:color w:val="0000FF" w:themeColor="hyperlink"/>
      <w:u w:val="single"/>
    </w:rPr>
  </w:style>
  <w:style w:type="table" w:styleId="Listavistosa-nfasis1">
    <w:name w:val="Colorful List Accent 1"/>
    <w:basedOn w:val="Tablanormal"/>
    <w:uiPriority w:val="72"/>
    <w:rsid w:val="00045669"/>
    <w:rPr>
      <w:color w:val="000000" w:themeColor="text1"/>
    </w:rPr>
    <w:tblPr>
      <w:tblStyleRowBandSize w:val="1"/>
      <w:tblStyleColBandSize w:val="1"/>
    </w:tblPr>
    <w:tcPr>
      <w:shd w:val="clear" w:color="auto" w:fill="EDF2F8" w:themeFill="accen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customStyle="1" w:styleId="Sombreadomedio1-nfasis11">
    <w:name w:val="Sombreado medio 1 - Énfasis 11"/>
    <w:basedOn w:val="Tablanormal"/>
    <w:uiPriority w:val="63"/>
    <w:rsid w:val="00BE4539"/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paragraph" w:styleId="Sinespaciado">
    <w:name w:val="No Spacing"/>
    <w:link w:val="SinespaciadoCar"/>
    <w:uiPriority w:val="1"/>
    <w:qFormat/>
    <w:rsid w:val="00936429"/>
    <w:rPr>
      <w:rFonts w:asciiTheme="minorHAnsi" w:eastAsiaTheme="minorEastAsia" w:hAnsiTheme="minorHAnsi" w:cstheme="minorBidi"/>
      <w:sz w:val="22"/>
      <w:szCs w:val="22"/>
      <w:lang w:eastAsia="en-US"/>
    </w:rPr>
  </w:style>
  <w:style w:type="character" w:customStyle="1" w:styleId="SinespaciadoCar">
    <w:name w:val="Sin espaciado Car"/>
    <w:basedOn w:val="Fuentedeprrafopredeter"/>
    <w:link w:val="Sinespaciado"/>
    <w:uiPriority w:val="1"/>
    <w:rsid w:val="00936429"/>
    <w:rPr>
      <w:rFonts w:asciiTheme="minorHAnsi" w:eastAsiaTheme="minorEastAsia" w:hAnsiTheme="minorHAnsi" w:cstheme="minorBidi"/>
      <w:sz w:val="22"/>
      <w:szCs w:val="22"/>
      <w:lang w:eastAsia="en-US"/>
    </w:rPr>
  </w:style>
  <w:style w:type="table" w:customStyle="1" w:styleId="Listaclara-nfasis12">
    <w:name w:val="Lista clara - Énfasis 12"/>
    <w:basedOn w:val="Tablanormal"/>
    <w:uiPriority w:val="61"/>
    <w:rsid w:val="005E54F6"/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customStyle="1" w:styleId="Sombreadomedio1-nfasis12">
    <w:name w:val="Sombreado medio 1 - Énfasis 12"/>
    <w:basedOn w:val="Tablanormal"/>
    <w:uiPriority w:val="63"/>
    <w:rsid w:val="00FA2FEE"/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Listaclara-nfasis11">
    <w:name w:val="Lista clara - Énfasis 11"/>
    <w:basedOn w:val="Tablanormal"/>
    <w:uiPriority w:val="61"/>
    <w:rsid w:val="00EA4A7B"/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glossaryDocument" Target="glossary/document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C7CA7B5ABB654DB8A5AB3C387B7E5A6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83CFE4D-7377-4CE6-A9F8-4E83FF37CAB4}"/>
      </w:docPartPr>
      <w:docPartBody>
        <w:p w:rsidR="00000000" w:rsidRDefault="0077596E" w:rsidP="0077596E">
          <w:pPr>
            <w:pStyle w:val="C7CA7B5ABB654DB8A5AB3C387B7E5A6C"/>
          </w:pPr>
          <w:r>
            <w:rPr>
              <w:lang w:val="es-ES"/>
            </w:rPr>
            <w:t>[Escriba aquí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596E"/>
    <w:rsid w:val="0077596E"/>
    <w:rsid w:val="00CD1F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s-MX" w:eastAsia="es-MX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C7CA7B5ABB654DB8A5AB3C387B7E5A6C">
    <w:name w:val="C7CA7B5ABB654DB8A5AB3C387B7E5A6C"/>
    <w:rsid w:val="0077596E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2A625D4-3FFF-400A-A6C4-A544BD2AB4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12</Words>
  <Characters>618</Characters>
  <Application>Microsoft Office Word</Application>
  <DocSecurity>0</DocSecurity>
  <Lines>5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Administración financiera</vt:lpstr>
    </vt:vector>
  </TitlesOfParts>
  <Company>Toshiba</Company>
  <LinksUpToDate>false</LinksUpToDate>
  <CharactersWithSpaces>729</CharactersWithSpaces>
  <SharedDoc>false</SharedDoc>
  <HLinks>
    <vt:vector size="12" baseType="variant">
      <vt:variant>
        <vt:i4>1835022</vt:i4>
      </vt:variant>
      <vt:variant>
        <vt:i4>29</vt:i4>
      </vt:variant>
      <vt:variant>
        <vt:i4>0</vt:i4>
      </vt:variant>
      <vt:variant>
        <vt:i4>5</vt:i4>
      </vt:variant>
      <vt:variant>
        <vt:lpwstr>http://www.infomipyme.com/Docs/GT/Offline/balancege.htm</vt:lpwstr>
      </vt:variant>
      <vt:variant>
        <vt:lpwstr>pasivos</vt:lpwstr>
      </vt:variant>
      <vt:variant>
        <vt:i4>1966104</vt:i4>
      </vt:variant>
      <vt:variant>
        <vt:i4>26</vt:i4>
      </vt:variant>
      <vt:variant>
        <vt:i4>0</vt:i4>
      </vt:variant>
      <vt:variant>
        <vt:i4>5</vt:i4>
      </vt:variant>
      <vt:variant>
        <vt:lpwstr>http://www.infomipyme.com/Docs/GT/Offline/balancege.htm</vt:lpwstr>
      </vt:variant>
      <vt:variant>
        <vt:lpwstr>activos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ministración financiera</dc:title>
  <dc:creator>Michel Marcos García Badillo</dc:creator>
  <cp:lastModifiedBy>VERONICA AGUSTIN</cp:lastModifiedBy>
  <cp:revision>5</cp:revision>
  <cp:lastPrinted>2011-11-15T17:14:00Z</cp:lastPrinted>
  <dcterms:created xsi:type="dcterms:W3CDTF">2017-11-28T18:00:00Z</dcterms:created>
  <dcterms:modified xsi:type="dcterms:W3CDTF">2017-11-28T18:00:00Z</dcterms:modified>
</cp:coreProperties>
</file>